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18B9" w:rsidRDefault="006318B9" w:rsidP="006318B9">
      <w:r>
        <w:t>Algebra 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>
        <w:t>Name  _</w:t>
      </w:r>
      <w:proofErr w:type="gramEnd"/>
      <w:r>
        <w:t>_______________________</w:t>
      </w:r>
    </w:p>
    <w:p w:rsidR="006318B9" w:rsidRDefault="006318B9" w:rsidP="006318B9">
      <w:r>
        <w:t>Notes and Examples</w:t>
      </w:r>
      <w:r>
        <w:tab/>
        <w:t>DAY 1</w:t>
      </w:r>
      <w:r>
        <w:tab/>
      </w:r>
      <w:r>
        <w:tab/>
      </w:r>
      <w:r>
        <w:tab/>
      </w:r>
      <w:r>
        <w:tab/>
      </w:r>
      <w:r>
        <w:tab/>
      </w:r>
    </w:p>
    <w:p w:rsidR="006318B9" w:rsidRDefault="006318B9" w:rsidP="006318B9">
      <w:r>
        <w:t>Section 7.5   Exponential and Logarithmic Equations</w:t>
      </w:r>
      <w:r>
        <w:tab/>
        <w:t>Hour _________ Date ___________</w:t>
      </w:r>
    </w:p>
    <w:p w:rsidR="006318B9" w:rsidRDefault="006318B9" w:rsidP="006318B9"/>
    <w:p w:rsidR="006318B9" w:rsidRDefault="006318B9" w:rsidP="006318B9">
      <w:r>
        <w:t xml:space="preserve">An exponential equation is any equation that contains the form  </w:t>
      </w:r>
      <w:r w:rsidRPr="007C4ECF">
        <w:rPr>
          <w:position w:val="-6"/>
        </w:rPr>
        <w:object w:dxaOrig="3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5.75pt" o:ole="">
            <v:imagedata r:id="rId7" o:title=""/>
          </v:shape>
          <o:OLEObject Type="Embed" ProgID="Equation.DSMT4" ShapeID="_x0000_i1025" DrawAspect="Content" ObjectID="_1477303147" r:id="rId8"/>
        </w:object>
      </w:r>
      <w:r>
        <w:t xml:space="preserve"> , such as </w:t>
      </w:r>
      <w:r w:rsidRPr="007C4ECF">
        <w:rPr>
          <w:position w:val="-6"/>
        </w:rPr>
        <w:object w:dxaOrig="700" w:dyaOrig="320">
          <v:shape id="_x0000_i1026" type="#_x0000_t75" style="width:35.25pt;height:15.75pt" o:ole="">
            <v:imagedata r:id="rId9" o:title=""/>
          </v:shape>
          <o:OLEObject Type="Embed" ProgID="Equation.DSMT4" ShapeID="_x0000_i1026" DrawAspect="Content" ObjectID="_1477303148" r:id="rId10"/>
        </w:object>
      </w:r>
      <w:r>
        <w:t xml:space="preserve"> where the exponent</w:t>
      </w:r>
    </w:p>
    <w:p w:rsidR="006318B9" w:rsidRDefault="006318B9" w:rsidP="006318B9">
      <w:proofErr w:type="gramStart"/>
      <w:r>
        <w:t>includes</w:t>
      </w:r>
      <w:proofErr w:type="gramEnd"/>
      <w:r>
        <w:t xml:space="preserve"> a </w:t>
      </w:r>
      <w:r w:rsidRPr="00C87C3E">
        <w:rPr>
          <w:b/>
          <w:u w:val="single"/>
        </w:rPr>
        <w:t xml:space="preserve">    variable     </w:t>
      </w:r>
      <w:r>
        <w:t>.</w:t>
      </w:r>
    </w:p>
    <w:p w:rsidR="006318B9" w:rsidRDefault="006318B9" w:rsidP="006318B9"/>
    <w:p w:rsidR="006318B9" w:rsidRDefault="006318B9" w:rsidP="006318B9">
      <w:r>
        <w:t>A logarithmic equation is an equation that includes one or more</w:t>
      </w:r>
      <w:r w:rsidRPr="00C87C3E">
        <w:rPr>
          <w:b/>
        </w:rPr>
        <w:t xml:space="preserve"> </w:t>
      </w:r>
      <w:r w:rsidRPr="00C87C3E">
        <w:rPr>
          <w:b/>
          <w:u w:val="single"/>
        </w:rPr>
        <w:t xml:space="preserve">     logarithms    </w:t>
      </w:r>
      <w:r w:rsidRPr="00C87C3E">
        <w:rPr>
          <w:b/>
        </w:rPr>
        <w:t xml:space="preserve"> </w:t>
      </w:r>
      <w:r>
        <w:t xml:space="preserve">involving a </w:t>
      </w:r>
    </w:p>
    <w:p w:rsidR="006318B9" w:rsidRDefault="006318B9" w:rsidP="006318B9">
      <w:proofErr w:type="gramStart"/>
      <w:r>
        <w:t>variable</w:t>
      </w:r>
      <w:proofErr w:type="gramEnd"/>
      <w:r>
        <w:t xml:space="preserve">. </w:t>
      </w:r>
    </w:p>
    <w:p w:rsidR="006318B9" w:rsidRDefault="006318B9" w:rsidP="006318B9"/>
    <w:p w:rsidR="006318B9" w:rsidRDefault="006318B9" w:rsidP="006318B9">
      <w:r>
        <w:t xml:space="preserve">  You can use logarithms to solve exponential equations. You can use exponents to solve logarithmic equations.</w:t>
      </w:r>
    </w:p>
    <w:p w:rsidR="006318B9" w:rsidRDefault="006318B9" w:rsidP="006318B9"/>
    <w:p w:rsidR="006318B9" w:rsidRDefault="006318B9" w:rsidP="006318B9">
      <w:r>
        <w:t xml:space="preserve">  </w:t>
      </w:r>
    </w:p>
    <w:p w:rsidR="006318B9" w:rsidRDefault="006318B9" w:rsidP="006318B9">
      <w:r>
        <w:t>EXAMPLES:</w:t>
      </w:r>
    </w:p>
    <w:p w:rsidR="006318B9" w:rsidRDefault="006318B9" w:rsidP="006318B9">
      <w:r w:rsidRPr="00E11E55">
        <w:t xml:space="preserve">Solve each equation for </w:t>
      </w:r>
      <w:r>
        <w:rPr>
          <w:i/>
        </w:rPr>
        <w:t>x</w:t>
      </w:r>
      <w:r>
        <w:t>. Round your answer to the nearest ten-thousandth if necessary.</w:t>
      </w:r>
    </w:p>
    <w:p w:rsidR="006318B9" w:rsidRDefault="006318B9" w:rsidP="006318B9">
      <w:r>
        <w:t xml:space="preserve">   1.    </w:t>
      </w:r>
      <w:r w:rsidRPr="007C4ECF">
        <w:rPr>
          <w:position w:val="-6"/>
        </w:rPr>
        <w:object w:dxaOrig="800" w:dyaOrig="320">
          <v:shape id="_x0000_i1027" type="#_x0000_t75" style="width:39.75pt;height:15.75pt" o:ole="">
            <v:imagedata r:id="rId11" o:title=""/>
          </v:shape>
          <o:OLEObject Type="Embed" ProgID="Equation.DSMT4" ShapeID="_x0000_i1027" DrawAspect="Content" ObjectID="_1477303149" r:id="rId12"/>
        </w:object>
      </w:r>
      <w:r>
        <w:tab/>
      </w:r>
      <w:r>
        <w:tab/>
      </w:r>
      <w:r>
        <w:tab/>
      </w:r>
      <w:r>
        <w:tab/>
      </w:r>
      <w:r>
        <w:tab/>
        <w:t xml:space="preserve">2.   </w:t>
      </w:r>
      <w:r w:rsidRPr="00411850">
        <w:rPr>
          <w:position w:val="-24"/>
        </w:rPr>
        <w:object w:dxaOrig="900" w:dyaOrig="620">
          <v:shape id="_x0000_i1028" type="#_x0000_t75" style="width:45pt;height:30.75pt" o:ole="">
            <v:imagedata r:id="rId13" o:title=""/>
          </v:shape>
          <o:OLEObject Type="Embed" ProgID="Equation.DSMT4" ShapeID="_x0000_i1028" DrawAspect="Content" ObjectID="_1477303150" r:id="rId14"/>
        </w:object>
      </w:r>
      <w:r>
        <w:t xml:space="preserve">                                               3.    </w:t>
      </w:r>
      <w:r w:rsidRPr="00E11E55">
        <w:rPr>
          <w:position w:val="-6"/>
        </w:rPr>
        <w:object w:dxaOrig="1060" w:dyaOrig="320">
          <v:shape id="_x0000_i1029" type="#_x0000_t75" style="width:53.25pt;height:15.75pt" o:ole="">
            <v:imagedata r:id="rId15" o:title=""/>
          </v:shape>
          <o:OLEObject Type="Embed" ProgID="Equation.DSMT4" ShapeID="_x0000_i1029" DrawAspect="Content" ObjectID="_1477303151" r:id="rId16"/>
        </w:object>
      </w:r>
      <w:r>
        <w:t xml:space="preserve"> </w:t>
      </w:r>
      <w:r>
        <w:tab/>
      </w:r>
      <w:r>
        <w:tab/>
      </w:r>
      <w:r>
        <w:tab/>
        <w:t xml:space="preserve">                                              </w:t>
      </w:r>
    </w:p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>
      <w:r>
        <w:t xml:space="preserve">      4.     </w:t>
      </w:r>
      <w:r w:rsidRPr="00E11E55">
        <w:rPr>
          <w:position w:val="-6"/>
        </w:rPr>
        <w:object w:dxaOrig="1060" w:dyaOrig="320">
          <v:shape id="_x0000_i1030" type="#_x0000_t75" style="width:53.25pt;height:15.75pt" o:ole="">
            <v:imagedata r:id="rId17" o:title=""/>
          </v:shape>
          <o:OLEObject Type="Embed" ProgID="Equation.DSMT4" ShapeID="_x0000_i1030" DrawAspect="Content" ObjectID="_1477303152" r:id="rId18"/>
        </w:object>
      </w:r>
      <w:r>
        <w:tab/>
      </w:r>
      <w:r>
        <w:tab/>
      </w:r>
      <w:r>
        <w:tab/>
        <w:t xml:space="preserve">          5.    </w:t>
      </w:r>
      <w:r>
        <w:rPr>
          <w:noProof/>
        </w:rPr>
        <w:drawing>
          <wp:inline distT="0" distB="0" distL="0" distR="0" wp14:anchorId="05518496" wp14:editId="23582EA2">
            <wp:extent cx="666750" cy="2667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  <w:t xml:space="preserve">       6.     </w:t>
      </w:r>
      <w:r>
        <w:rPr>
          <w:noProof/>
        </w:rPr>
        <w:drawing>
          <wp:inline distT="0" distB="0" distL="0" distR="0" wp14:anchorId="4192B391" wp14:editId="33FFA6C1">
            <wp:extent cx="857250" cy="27622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Pr="00CB753E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>
      <w:r>
        <w:t xml:space="preserve">      7.   </w:t>
      </w:r>
      <w:r>
        <w:rPr>
          <w:noProof/>
        </w:rPr>
        <w:drawing>
          <wp:inline distT="0" distB="0" distL="0" distR="0">
            <wp:extent cx="514350" cy="238125"/>
            <wp:effectExtent l="0" t="0" r="0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 xml:space="preserve"> 8.   </w:t>
      </w:r>
      <w:r>
        <w:rPr>
          <w:noProof/>
        </w:rPr>
        <w:drawing>
          <wp:inline distT="0" distB="0" distL="0" distR="0">
            <wp:extent cx="1095375" cy="2476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  <w:t xml:space="preserve">9.   </w:t>
      </w:r>
      <w:r>
        <w:rPr>
          <w:noProof/>
        </w:rPr>
        <w:drawing>
          <wp:inline distT="0" distB="0" distL="0" distR="0">
            <wp:extent cx="666750" cy="2571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>
      <w:r>
        <w:t xml:space="preserve">    </w:t>
      </w:r>
      <w:r>
        <w:rPr>
          <w:noProof/>
        </w:rPr>
        <w:drawing>
          <wp:inline distT="0" distB="0" distL="0" distR="0">
            <wp:extent cx="6391275" cy="15525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9307"/>
                    <a:stretch/>
                  </pic:blipFill>
                  <pic:spPr bwMode="auto">
                    <a:xfrm>
                      <a:off x="0" y="0"/>
                      <a:ext cx="639127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>
      <w:r>
        <w:rPr>
          <w:noProof/>
        </w:rPr>
        <w:t xml:space="preserve">     </w:t>
      </w:r>
      <w:r>
        <w:rPr>
          <w:noProof/>
        </w:rPr>
        <w:drawing>
          <wp:inline distT="0" distB="0" distL="0" distR="0">
            <wp:extent cx="6391275" cy="46672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5742"/>
                    <a:stretch/>
                  </pic:blipFill>
                  <pic:spPr bwMode="auto">
                    <a:xfrm>
                      <a:off x="0" y="0"/>
                      <a:ext cx="63912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8B9" w:rsidRDefault="006318B9" w:rsidP="006318B9">
      <w:r>
        <w:t xml:space="preserve">    </w:t>
      </w:r>
    </w:p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>
      <w:r>
        <w:t xml:space="preserve">         </w:t>
      </w:r>
      <w:r>
        <w:rPr>
          <w:noProof/>
        </w:rPr>
        <w:drawing>
          <wp:inline distT="0" distB="0" distL="0" distR="0" wp14:anchorId="0A82A9FD" wp14:editId="51C013FE">
            <wp:extent cx="5819775" cy="66675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82" t="34506" r="-982" b="53769"/>
                    <a:stretch/>
                  </pic:blipFill>
                  <pic:spPr bwMode="auto">
                    <a:xfrm>
                      <a:off x="0" y="0"/>
                      <a:ext cx="58197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8B9" w:rsidRDefault="006318B9" w:rsidP="006318B9">
      <w:r>
        <w:t xml:space="preserve">   </w:t>
      </w:r>
    </w:p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>
      <w:r>
        <w:t xml:space="preserve">        </w:t>
      </w:r>
      <w:r>
        <w:rPr>
          <w:noProof/>
        </w:rPr>
        <w:drawing>
          <wp:inline distT="0" distB="0" distL="0" distR="0" wp14:anchorId="381C8625" wp14:editId="395301AC">
            <wp:extent cx="5819775" cy="4381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5729" b="46566"/>
                    <a:stretch/>
                  </pic:blipFill>
                  <pic:spPr bwMode="auto">
                    <a:xfrm>
                      <a:off x="0" y="0"/>
                      <a:ext cx="5819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FD1227" w:rsidRDefault="00FD1227" w:rsidP="00FD1227"/>
    <w:p w:rsidR="00FD1227" w:rsidRDefault="00D8613C" w:rsidP="00FD1227">
      <w:r>
        <w:rPr>
          <w:noProof/>
        </w:rPr>
        <w:drawing>
          <wp:inline distT="0" distB="0" distL="0" distR="0">
            <wp:extent cx="6505575" cy="128587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05575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13C" w:rsidRDefault="00D8613C" w:rsidP="00FD1227">
      <w:r>
        <w:t>Review</w:t>
      </w:r>
    </w:p>
    <w:p w:rsidR="00D8613C" w:rsidRDefault="00D8613C" w:rsidP="00FD1227">
      <w:r>
        <w:rPr>
          <w:noProof/>
        </w:rPr>
        <w:drawing>
          <wp:inline distT="0" distB="0" distL="0" distR="0">
            <wp:extent cx="4524375" cy="266700"/>
            <wp:effectExtent l="0" t="0" r="9525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13C" w:rsidRDefault="00D8613C" w:rsidP="00FD1227"/>
    <w:p w:rsidR="00D8613C" w:rsidRDefault="00D8613C" w:rsidP="00FD1227">
      <w:r>
        <w:rPr>
          <w:noProof/>
        </w:rPr>
        <w:drawing>
          <wp:inline distT="0" distB="0" distL="0" distR="0" wp14:anchorId="664D7765" wp14:editId="44EA3D3A">
            <wp:extent cx="5286375" cy="285750"/>
            <wp:effectExtent l="0" t="0" r="9525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63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8613C">
        <w:rPr>
          <w:noProof/>
        </w:rPr>
        <w:t xml:space="preserve"> </w:t>
      </w:r>
      <w:r>
        <w:rPr>
          <w:noProof/>
        </w:rPr>
        <w:t xml:space="preserve">                 </w:t>
      </w:r>
      <w:r>
        <w:rPr>
          <w:noProof/>
        </w:rPr>
        <w:drawing>
          <wp:inline distT="0" distB="0" distL="0" distR="0" wp14:anchorId="6FC51ACC" wp14:editId="77A20043">
            <wp:extent cx="1228725" cy="228600"/>
            <wp:effectExtent l="0" t="0" r="9525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249" t="20000"/>
                    <a:stretch/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8613C" w:rsidRDefault="00D8613C" w:rsidP="00FD1227"/>
    <w:p w:rsidR="00D8613C" w:rsidRDefault="00D8613C" w:rsidP="00FD1227"/>
    <w:p w:rsidR="00D8613C" w:rsidRDefault="00D8613C" w:rsidP="00FD1227"/>
    <w:p w:rsidR="00D8613C" w:rsidRDefault="00D8613C" w:rsidP="00FD1227"/>
    <w:p w:rsidR="00D8613C" w:rsidRDefault="00D8613C" w:rsidP="00FD1227"/>
    <w:p w:rsidR="00D8613C" w:rsidRDefault="00D8613C" w:rsidP="00FD1227"/>
    <w:p w:rsidR="00D8613C" w:rsidRDefault="00D8613C" w:rsidP="00FD1227"/>
    <w:p w:rsidR="00D8613C" w:rsidRDefault="00D8613C" w:rsidP="00FD1227"/>
    <w:p w:rsidR="00BF49BF" w:rsidRDefault="00D8613C" w:rsidP="00D8613C">
      <w:r>
        <w:t xml:space="preserve">To solve an equation that contains logarithms: </w:t>
      </w:r>
    </w:p>
    <w:p w:rsidR="00BF49BF" w:rsidRDefault="00D8613C" w:rsidP="00BF49BF">
      <w:pPr>
        <w:pStyle w:val="ListParagraph"/>
        <w:numPr>
          <w:ilvl w:val="0"/>
          <w:numId w:val="1"/>
        </w:numPr>
      </w:pPr>
      <w:r>
        <w:t>isol</w:t>
      </w:r>
      <w:r w:rsidR="00BF49BF">
        <w:t>ate the logarithms on one side by using</w:t>
      </w:r>
      <w:r>
        <w:t xml:space="preserve"> the logarithm</w:t>
      </w:r>
      <w:r w:rsidR="00BF49BF">
        <w:t xml:space="preserve"> properties to combine the logs</w:t>
      </w:r>
    </w:p>
    <w:p w:rsidR="00BF49BF" w:rsidRDefault="00BF49BF" w:rsidP="00BF49BF">
      <w:pPr>
        <w:pStyle w:val="ListParagraph"/>
        <w:numPr>
          <w:ilvl w:val="0"/>
          <w:numId w:val="1"/>
        </w:numPr>
      </w:pPr>
      <w:r>
        <w:t>change to exponential form</w:t>
      </w:r>
    </w:p>
    <w:p w:rsidR="00D8613C" w:rsidRDefault="00D8613C" w:rsidP="00BF49BF">
      <w:pPr>
        <w:pStyle w:val="ListParagraph"/>
        <w:numPr>
          <w:ilvl w:val="0"/>
          <w:numId w:val="1"/>
        </w:numPr>
      </w:pPr>
      <w:proofErr w:type="gramStart"/>
      <w:r>
        <w:t>solve</w:t>
      </w:r>
      <w:proofErr w:type="gramEnd"/>
      <w:r>
        <w:t>.</w:t>
      </w:r>
    </w:p>
    <w:p w:rsidR="00D8613C" w:rsidRDefault="00D8613C" w:rsidP="00FD1227"/>
    <w:p w:rsidR="00D8613C" w:rsidRDefault="00D8613C" w:rsidP="00FD1227">
      <w:r>
        <w:rPr>
          <w:noProof/>
        </w:rPr>
        <w:drawing>
          <wp:inline distT="0" distB="0" distL="0" distR="0" wp14:anchorId="2CB2EDDA" wp14:editId="675B7F76">
            <wp:extent cx="6048375" cy="609600"/>
            <wp:effectExtent l="0" t="0" r="952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83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13C" w:rsidRDefault="00D8613C" w:rsidP="00FD1227"/>
    <w:p w:rsidR="00F67673" w:rsidRDefault="00F67673" w:rsidP="00FD1227"/>
    <w:p w:rsidR="00F67673" w:rsidRDefault="00F67673" w:rsidP="00FD1227"/>
    <w:p w:rsidR="00BC2B4D" w:rsidRDefault="00BC2B4D" w:rsidP="00FD1227">
      <w:bookmarkStart w:id="0" w:name="_GoBack"/>
      <w:bookmarkEnd w:id="0"/>
    </w:p>
    <w:p w:rsidR="00BC2B4D" w:rsidRDefault="00BC2B4D" w:rsidP="00FD1227"/>
    <w:p w:rsidR="00D8613C" w:rsidRDefault="00D8613C" w:rsidP="00FD1227"/>
    <w:p w:rsidR="00D8613C" w:rsidRDefault="00F67673" w:rsidP="00FD1227">
      <w:r>
        <w:rPr>
          <w:noProof/>
        </w:rPr>
        <w:t xml:space="preserve">    </w:t>
      </w:r>
      <w:r w:rsidR="00D8613C">
        <w:rPr>
          <w:noProof/>
        </w:rPr>
        <w:drawing>
          <wp:inline distT="0" distB="0" distL="0" distR="0" wp14:anchorId="3E1D9595" wp14:editId="10005BA2">
            <wp:extent cx="5476875" cy="323850"/>
            <wp:effectExtent l="0" t="0" r="9525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68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13C" w:rsidRDefault="00D8613C" w:rsidP="00FD1227"/>
    <w:p w:rsidR="00D8613C" w:rsidRDefault="00D8613C" w:rsidP="00FD1227"/>
    <w:p w:rsidR="00F67673" w:rsidRDefault="00F67673" w:rsidP="00FD1227"/>
    <w:p w:rsidR="00BC2B4D" w:rsidRDefault="00BC2B4D" w:rsidP="00FD1227"/>
    <w:p w:rsidR="00BC2B4D" w:rsidRDefault="00BC2B4D" w:rsidP="00FD1227"/>
    <w:p w:rsidR="00F67673" w:rsidRDefault="00F67673" w:rsidP="00FD1227"/>
    <w:p w:rsidR="00D8613C" w:rsidRDefault="00D8613C" w:rsidP="00FD1227"/>
    <w:p w:rsidR="00D8613C" w:rsidRDefault="00F67673" w:rsidP="00FD1227">
      <w:r>
        <w:rPr>
          <w:noProof/>
        </w:rPr>
        <w:t xml:space="preserve">    </w:t>
      </w:r>
      <w:r w:rsidR="00D8613C">
        <w:rPr>
          <w:noProof/>
        </w:rPr>
        <w:drawing>
          <wp:inline distT="0" distB="0" distL="0" distR="0" wp14:anchorId="6A27B8F9" wp14:editId="10F0067F">
            <wp:extent cx="5819775" cy="31432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613C" w:rsidRDefault="00D8613C" w:rsidP="00FD1227"/>
    <w:p w:rsidR="00D8613C" w:rsidRDefault="00D8613C" w:rsidP="00FD1227"/>
    <w:p w:rsidR="00F67673" w:rsidRDefault="00F67673" w:rsidP="00FD1227"/>
    <w:p w:rsidR="00BC2B4D" w:rsidRDefault="00BC2B4D" w:rsidP="00FD1227"/>
    <w:p w:rsidR="00BC2B4D" w:rsidRDefault="00BC2B4D" w:rsidP="00FD1227"/>
    <w:p w:rsidR="00BC2B4D" w:rsidRDefault="00BC2B4D" w:rsidP="00FD1227"/>
    <w:p w:rsidR="00D8613C" w:rsidRDefault="00D8613C" w:rsidP="00FD1227"/>
    <w:p w:rsidR="00173540" w:rsidRDefault="00173540" w:rsidP="00FD1227">
      <w:r>
        <w:rPr>
          <w:noProof/>
        </w:rPr>
        <w:lastRenderedPageBreak/>
        <w:drawing>
          <wp:inline distT="0" distB="0" distL="0" distR="0" wp14:anchorId="4971F60E" wp14:editId="33F94370">
            <wp:extent cx="5934075" cy="8667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5833"/>
                    <a:stretch/>
                  </pic:blipFill>
                  <pic:spPr bwMode="auto">
                    <a:xfrm>
                      <a:off x="0" y="0"/>
                      <a:ext cx="593407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73540" w:rsidRDefault="00173540" w:rsidP="00FD1227"/>
    <w:p w:rsidR="00173540" w:rsidRDefault="00173540" w:rsidP="00FD1227"/>
    <w:p w:rsidR="00173540" w:rsidRDefault="00173540" w:rsidP="00FD1227"/>
    <w:p w:rsidR="00173540" w:rsidRDefault="00173540" w:rsidP="00FD1227"/>
    <w:p w:rsidR="00173540" w:rsidRDefault="00173540" w:rsidP="00FD1227"/>
    <w:p w:rsidR="00173540" w:rsidRDefault="00173540" w:rsidP="00FD1227">
      <w:r>
        <w:rPr>
          <w:noProof/>
        </w:rPr>
        <w:drawing>
          <wp:inline distT="0" distB="0" distL="0" distR="0">
            <wp:extent cx="5819775" cy="4286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97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3540" w:rsidRDefault="00173540" w:rsidP="00FD1227"/>
    <w:p w:rsidR="00173540" w:rsidRDefault="00173540" w:rsidP="00FD1227"/>
    <w:p w:rsidR="00173540" w:rsidRDefault="00173540" w:rsidP="00FD1227"/>
    <w:p w:rsidR="00D8613C" w:rsidRDefault="00F67673" w:rsidP="00FD1227">
      <w:r>
        <w:rPr>
          <w:noProof/>
        </w:rPr>
        <w:t xml:space="preserve">   </w:t>
      </w:r>
    </w:p>
    <w:p w:rsidR="00BC2B4D" w:rsidRDefault="00BC2B4D" w:rsidP="00FD1227"/>
    <w:p w:rsidR="00BC2B4D" w:rsidRDefault="00BC2B4D" w:rsidP="00FD1227"/>
    <w:p w:rsidR="00D8613C" w:rsidRDefault="00D8613C" w:rsidP="00FD1227"/>
    <w:p w:rsidR="00D8613C" w:rsidRDefault="00D8613C" w:rsidP="00FD1227">
      <w:r>
        <w:rPr>
          <w:noProof/>
        </w:rPr>
        <w:drawing>
          <wp:inline distT="0" distB="0" distL="0" distR="0" wp14:anchorId="3401DA01" wp14:editId="461529CF">
            <wp:extent cx="6010275" cy="58102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275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673" w:rsidRDefault="00F67673" w:rsidP="00FD1227"/>
    <w:p w:rsidR="00F67673" w:rsidRDefault="00F67673" w:rsidP="00FD1227"/>
    <w:p w:rsidR="00F67673" w:rsidRDefault="00F67673" w:rsidP="00FD1227"/>
    <w:p w:rsidR="00F67673" w:rsidRDefault="00F67673" w:rsidP="00FD1227"/>
    <w:p w:rsidR="00F67673" w:rsidRDefault="00F67673" w:rsidP="00FD1227"/>
    <w:p w:rsidR="00BC2B4D" w:rsidRDefault="00BC2B4D" w:rsidP="00FD1227"/>
    <w:p w:rsidR="00BF49BF" w:rsidRDefault="00BF49BF" w:rsidP="00FD1227"/>
    <w:p w:rsidR="00BC2B4D" w:rsidRDefault="00BC2B4D" w:rsidP="00FD1227"/>
    <w:p w:rsidR="00F67673" w:rsidRDefault="00F67673" w:rsidP="00FD1227"/>
    <w:p w:rsidR="00F67673" w:rsidRDefault="00F67673" w:rsidP="00FD1227">
      <w:r>
        <w:rPr>
          <w:noProof/>
        </w:rPr>
        <w:drawing>
          <wp:inline distT="0" distB="0" distL="0" distR="0" wp14:anchorId="46933440" wp14:editId="18486593">
            <wp:extent cx="5934075" cy="323850"/>
            <wp:effectExtent l="0" t="0" r="9525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673" w:rsidRDefault="00F67673" w:rsidP="00FD1227"/>
    <w:p w:rsidR="00F67673" w:rsidRDefault="00F67673" w:rsidP="00FD1227"/>
    <w:p w:rsidR="00F67673" w:rsidRDefault="00F67673" w:rsidP="00FD1227"/>
    <w:p w:rsidR="00F67673" w:rsidRDefault="00F67673" w:rsidP="00FD1227"/>
    <w:p w:rsidR="00BF49BF" w:rsidRDefault="00BF49BF" w:rsidP="00FD1227"/>
    <w:p w:rsidR="00BC2B4D" w:rsidRDefault="00BC2B4D" w:rsidP="00FD1227"/>
    <w:p w:rsidR="00F67673" w:rsidRDefault="00F67673" w:rsidP="00FD1227"/>
    <w:p w:rsidR="00BC2B4D" w:rsidRDefault="00BC2B4D" w:rsidP="00FD1227"/>
    <w:p w:rsidR="00F67673" w:rsidRDefault="00F67673" w:rsidP="00FD1227"/>
    <w:p w:rsidR="00F67673" w:rsidRDefault="00F67673" w:rsidP="00FD1227">
      <w:r>
        <w:rPr>
          <w:noProof/>
        </w:rPr>
        <w:drawing>
          <wp:inline distT="0" distB="0" distL="0" distR="0" wp14:anchorId="2085F5B0" wp14:editId="4E2F25A5">
            <wp:extent cx="6276975" cy="27622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6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673" w:rsidRDefault="00F67673" w:rsidP="00FD1227"/>
    <w:p w:rsidR="00F67673" w:rsidRDefault="00F67673" w:rsidP="00FD1227"/>
    <w:p w:rsidR="00F67673" w:rsidRDefault="00F67673" w:rsidP="00FD1227"/>
    <w:p w:rsidR="00F67673" w:rsidRDefault="00F67673" w:rsidP="00FD1227"/>
    <w:p w:rsidR="00F67673" w:rsidRDefault="00F67673" w:rsidP="00FD1227"/>
    <w:p w:rsidR="00F67673" w:rsidRDefault="00F67673" w:rsidP="00FD1227"/>
    <w:p w:rsidR="00F67673" w:rsidRDefault="00F67673" w:rsidP="00FD1227"/>
    <w:p w:rsidR="00BC2B4D" w:rsidRDefault="00BC2B4D" w:rsidP="00FD1227"/>
    <w:p w:rsidR="00BC2B4D" w:rsidRDefault="00BC2B4D" w:rsidP="00FD1227"/>
    <w:p w:rsidR="00BC2B4D" w:rsidRDefault="00BC2B4D" w:rsidP="00FD1227"/>
    <w:p w:rsidR="00BC2B4D" w:rsidRDefault="00BC2B4D" w:rsidP="00FD1227"/>
    <w:p w:rsidR="00BC2B4D" w:rsidRDefault="00BC2B4D" w:rsidP="00FD1227"/>
    <w:p w:rsidR="00BC2B4D" w:rsidRDefault="00BC2B4D" w:rsidP="00FD1227"/>
    <w:p w:rsidR="00BC2B4D" w:rsidRDefault="00BC2B4D" w:rsidP="00FD1227"/>
    <w:p w:rsidR="00BC2B4D" w:rsidRDefault="00BC2B4D" w:rsidP="00FD1227"/>
    <w:p w:rsidR="00BC2B4D" w:rsidRDefault="00173540" w:rsidP="00FD1227">
      <w:r>
        <w:rPr>
          <w:noProof/>
        </w:rPr>
        <w:drawing>
          <wp:inline distT="0" distB="0" distL="0" distR="0">
            <wp:extent cx="66675" cy="285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3540">
        <w:t xml:space="preserve"> </w:t>
      </w:r>
    </w:p>
    <w:p w:rsidR="00BC2B4D" w:rsidRDefault="00173540" w:rsidP="00FD1227">
      <w:r>
        <w:rPr>
          <w:noProof/>
        </w:rPr>
        <w:drawing>
          <wp:inline distT="0" distB="0" distL="0" distR="0">
            <wp:extent cx="66675" cy="2857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2B4D" w:rsidRDefault="00BC2B4D" w:rsidP="00FD1227"/>
    <w:p w:rsidR="00BC2B4D" w:rsidRDefault="00BC2B4D" w:rsidP="00FD1227"/>
    <w:p w:rsidR="00BC2B4D" w:rsidRDefault="00BC2B4D" w:rsidP="00FD1227"/>
    <w:p w:rsidR="00BC2B4D" w:rsidRDefault="00BC2B4D" w:rsidP="00FD1227"/>
    <w:p w:rsidR="00BC2B4D" w:rsidRDefault="00173540" w:rsidP="00FD1227">
      <w:r>
        <w:rPr>
          <w:noProof/>
        </w:rPr>
        <w:drawing>
          <wp:inline distT="0" distB="0" distL="0" distR="0">
            <wp:extent cx="66675" cy="285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8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7673" w:rsidRDefault="00F67673" w:rsidP="00FD1227"/>
    <w:p w:rsidR="00D8613C" w:rsidRDefault="00D8613C" w:rsidP="00FD1227"/>
    <w:p w:rsidR="00FD1227" w:rsidRDefault="00FD1227" w:rsidP="00FD1227">
      <w:r>
        <w:t xml:space="preserve">5.    </w:t>
      </w:r>
      <w:r w:rsidRPr="00CB753E">
        <w:rPr>
          <w:position w:val="-14"/>
        </w:rPr>
        <w:object w:dxaOrig="1520" w:dyaOrig="400">
          <v:shape id="_x0000_i1031" type="#_x0000_t75" style="width:75.75pt;height:20.25pt" o:ole="">
            <v:imagedata r:id="rId39" o:title=""/>
          </v:shape>
          <o:OLEObject Type="Embed" ProgID="Equation.DSMT4" ShapeID="_x0000_i1031" DrawAspect="Content" ObjectID="_1477303153" r:id="rId40"/>
        </w:object>
      </w:r>
      <w:r>
        <w:t xml:space="preserve">                                   6.     </w:t>
      </w:r>
      <w:r w:rsidRPr="00CB753E">
        <w:rPr>
          <w:position w:val="-10"/>
        </w:rPr>
        <w:object w:dxaOrig="1740" w:dyaOrig="360">
          <v:shape id="_x0000_i1032" type="#_x0000_t75" style="width:87pt;height:18pt" o:ole="">
            <v:imagedata r:id="rId41" o:title=""/>
          </v:shape>
          <o:OLEObject Type="Embed" ProgID="Equation.DSMT4" ShapeID="_x0000_i1032" DrawAspect="Content" ObjectID="_1477303154" r:id="rId42"/>
        </w:object>
      </w:r>
      <w:r>
        <w:tab/>
      </w:r>
      <w:r>
        <w:tab/>
      </w:r>
      <w:r>
        <w:tab/>
        <w:t xml:space="preserve">7.  </w:t>
      </w:r>
      <w:r w:rsidRPr="00411850">
        <w:rPr>
          <w:position w:val="-14"/>
        </w:rPr>
        <w:object w:dxaOrig="2020" w:dyaOrig="400">
          <v:shape id="_x0000_i1033" type="#_x0000_t75" style="width:101.25pt;height:20.25pt" o:ole="">
            <v:imagedata r:id="rId43" o:title=""/>
          </v:shape>
          <o:OLEObject Type="Embed" ProgID="Equation.DSMT4" ShapeID="_x0000_i1033" DrawAspect="Content" ObjectID="_1477303155" r:id="rId44"/>
        </w:object>
      </w:r>
    </w:p>
    <w:p w:rsidR="00FD1227" w:rsidRDefault="00FD1227" w:rsidP="00FD1227"/>
    <w:p w:rsidR="00FD1227" w:rsidRDefault="00FD1227" w:rsidP="00FD1227"/>
    <w:p w:rsidR="00FD1227" w:rsidRDefault="00FD1227" w:rsidP="00FD1227"/>
    <w:p w:rsidR="00FD1227" w:rsidRDefault="00FD1227" w:rsidP="00FD1227">
      <w:r>
        <w:rPr>
          <w:noProof/>
        </w:rPr>
        <w:drawing>
          <wp:inline distT="0" distB="0" distL="0" distR="0" wp14:anchorId="131387E8" wp14:editId="6F519171">
            <wp:extent cx="2876550" cy="2571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227" w:rsidRDefault="00FD1227" w:rsidP="00FD1227">
      <w:r>
        <w:t xml:space="preserve">7.   </w:t>
      </w:r>
      <w:r>
        <w:rPr>
          <w:noProof/>
        </w:rPr>
        <w:drawing>
          <wp:inline distT="0" distB="0" distL="0" distR="0" wp14:anchorId="274584CD" wp14:editId="310483EA">
            <wp:extent cx="847725" cy="2286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  <w:t xml:space="preserve">8.   </w:t>
      </w:r>
      <w:r>
        <w:rPr>
          <w:noProof/>
        </w:rPr>
        <w:drawing>
          <wp:inline distT="0" distB="0" distL="0" distR="0" wp14:anchorId="154580E0" wp14:editId="266DD530">
            <wp:extent cx="952500" cy="25717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  <w:t xml:space="preserve">9.   </w:t>
      </w:r>
      <w:r>
        <w:rPr>
          <w:noProof/>
        </w:rPr>
        <w:drawing>
          <wp:inline distT="0" distB="0" distL="0" distR="0" wp14:anchorId="5E9854AC" wp14:editId="14F53A35">
            <wp:extent cx="904875" cy="27622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227" w:rsidRDefault="00FD1227" w:rsidP="00FD1227"/>
    <w:p w:rsidR="00FD1227" w:rsidRDefault="00FD1227" w:rsidP="00FD1227"/>
    <w:p w:rsidR="00FD1227" w:rsidRDefault="00FD1227" w:rsidP="00FD1227"/>
    <w:p w:rsidR="00FD1227" w:rsidRDefault="00FD1227" w:rsidP="00FD1227"/>
    <w:p w:rsidR="00FD1227" w:rsidRDefault="00FD1227" w:rsidP="00FD1227"/>
    <w:p w:rsidR="00FD1227" w:rsidRDefault="00FD1227" w:rsidP="00FD1227">
      <w:r>
        <w:rPr>
          <w:noProof/>
        </w:rPr>
        <w:drawing>
          <wp:inline distT="0" distB="0" distL="0" distR="0" wp14:anchorId="1EC6B010" wp14:editId="475D211E">
            <wp:extent cx="1447800" cy="2571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227" w:rsidRDefault="00FD1227" w:rsidP="00FD1227">
      <w:r>
        <w:t xml:space="preserve">10.   </w:t>
      </w:r>
      <w:r>
        <w:rPr>
          <w:noProof/>
        </w:rPr>
        <w:drawing>
          <wp:inline distT="0" distB="0" distL="0" distR="0" wp14:anchorId="5ACC446D" wp14:editId="696A0334">
            <wp:extent cx="1333500" cy="24765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 xml:space="preserve">11.  </w:t>
      </w:r>
      <w:r>
        <w:rPr>
          <w:noProof/>
        </w:rPr>
        <w:drawing>
          <wp:inline distT="0" distB="0" distL="0" distR="0" wp14:anchorId="2309DA87" wp14:editId="4C113174">
            <wp:extent cx="1276350" cy="2762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227" w:rsidRDefault="00FD1227" w:rsidP="00FD1227"/>
    <w:p w:rsidR="00FD1227" w:rsidRDefault="00FD1227" w:rsidP="00FD1227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38735</wp:posOffset>
                </wp:positionV>
                <wp:extent cx="342900" cy="342900"/>
                <wp:effectExtent l="1905" t="1270" r="0" b="0"/>
                <wp:wrapNone/>
                <wp:docPr id="19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318B9" w:rsidRDefault="006318B9" w:rsidP="006318B9">
                            <w:r>
                              <w:t>6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margin-left:-9pt;margin-top:3.05pt;width:27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" filled="f" stroked="f">
                <v:textbox>
                  <w:txbxContent>
                    <w:p w:rsidR="006318B9" w:rsidRDefault="006318B9" w:rsidP="006318B9">
                      <w:r>
                        <w:t>6.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</w:t>
      </w:r>
      <w:r>
        <w:rPr>
          <w:noProof/>
        </w:rPr>
        <w:drawing>
          <wp:inline distT="0" distB="0" distL="0" distR="0">
            <wp:extent cx="5181600" cy="638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>
      <w:r>
        <w:t>8.  Your MP3 player has about 126,000,000 bytes of memory.  Each month you plan to use 5% of</w:t>
      </w:r>
    </w:p>
    <w:p w:rsidR="006318B9" w:rsidRDefault="006318B9" w:rsidP="006318B9">
      <w:r>
        <w:t xml:space="preserve">      </w:t>
      </w:r>
      <w:proofErr w:type="gramStart"/>
      <w:r>
        <w:t>the</w:t>
      </w:r>
      <w:proofErr w:type="gramEnd"/>
      <w:r>
        <w:t xml:space="preserve"> memory remaining.  How many months will it take you to use ¼ of the memory?</w:t>
      </w:r>
    </w:p>
    <w:p w:rsidR="006318B9" w:rsidRPr="00411850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/>
    <w:p w:rsidR="006318B9" w:rsidRDefault="006318B9" w:rsidP="006318B9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51435</wp:posOffset>
                </wp:positionV>
                <wp:extent cx="571500" cy="342900"/>
                <wp:effectExtent l="1905" t="3175" r="0" b="0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318B9" w:rsidRDefault="006318B9" w:rsidP="006318B9">
                            <w:r>
                              <w:t>12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" o:spid="_x0000_s1027" type="#_x0000_t202" style="position:absolute;margin-left:-9pt;margin-top:4.05pt;width:4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" filled="f" stroked="f">
                <v:textbox>
                  <w:txbxContent>
                    <w:p w:rsidR="006318B9" w:rsidRDefault="006318B9" w:rsidP="006318B9">
                      <w:r>
                        <w:t>12.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</w:t>
      </w:r>
      <w:r>
        <w:rPr>
          <w:noProof/>
        </w:rPr>
        <w:drawing>
          <wp:inline distT="0" distB="0" distL="0" distR="0">
            <wp:extent cx="5438775" cy="6096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8B9" w:rsidRDefault="006318B9" w:rsidP="006318B9"/>
    <w:p w:rsidR="006318B9" w:rsidRDefault="006318B9" w:rsidP="006318B9"/>
    <w:p w:rsidR="006318B9" w:rsidRDefault="006318B9" w:rsidP="006318B9">
      <w:r>
        <w:rPr>
          <w:noProof/>
        </w:rPr>
        <w:drawing>
          <wp:inline distT="0" distB="0" distL="0" distR="0" wp14:anchorId="29B09FB3" wp14:editId="77EB5B09">
            <wp:extent cx="5819775" cy="26479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3434"/>
                    <a:stretch/>
                  </pic:blipFill>
                  <pic:spPr bwMode="auto">
                    <a:xfrm>
                      <a:off x="0" y="0"/>
                      <a:ext cx="5819775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318B9" w:rsidRDefault="006318B9" w:rsidP="006318B9"/>
    <w:p w:rsidR="006318B9" w:rsidRDefault="006318B9" w:rsidP="006318B9"/>
    <w:p w:rsidR="007715C4" w:rsidRDefault="00173540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>
      <w:r>
        <w:t xml:space="preserve">    </w:t>
      </w:r>
    </w:p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/>
    <w:p w:rsidR="00D8613C" w:rsidRDefault="00D8613C">
      <w:r w:rsidRPr="00D8613C">
        <w:t xml:space="preserve"> </w:t>
      </w:r>
    </w:p>
    <w:sectPr w:rsidR="00D8613C" w:rsidSect="006C3722">
      <w:pgSz w:w="12240" w:h="15840"/>
      <w:pgMar w:top="288" w:right="288" w:bottom="288" w:left="28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5C1C41"/>
    <w:multiLevelType w:val="hybridMultilevel"/>
    <w:tmpl w:val="5E3467BE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8B9"/>
    <w:rsid w:val="00173540"/>
    <w:rsid w:val="00297266"/>
    <w:rsid w:val="006318B9"/>
    <w:rsid w:val="00BC2B4D"/>
    <w:rsid w:val="00BF49BF"/>
    <w:rsid w:val="00D8613C"/>
    <w:rsid w:val="00EF76D0"/>
    <w:rsid w:val="00F67673"/>
    <w:rsid w:val="00FD12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18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318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18B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49B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318B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318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18B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F49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4.emf"/><Relationship Id="rId39" Type="http://schemas.openxmlformats.org/officeDocument/2006/relationships/image" Target="media/image27.wmf"/><Relationship Id="rId21" Type="http://schemas.openxmlformats.org/officeDocument/2006/relationships/image" Target="media/image9.png"/><Relationship Id="rId34" Type="http://schemas.openxmlformats.org/officeDocument/2006/relationships/image" Target="media/image22.emf"/><Relationship Id="rId42" Type="http://schemas.openxmlformats.org/officeDocument/2006/relationships/oleObject" Target="embeddings/oleObject8.bin"/><Relationship Id="rId47" Type="http://schemas.openxmlformats.org/officeDocument/2006/relationships/image" Target="media/image32.png"/><Relationship Id="rId50" Type="http://schemas.openxmlformats.org/officeDocument/2006/relationships/image" Target="media/image35.png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3.emf"/><Relationship Id="rId33" Type="http://schemas.openxmlformats.org/officeDocument/2006/relationships/image" Target="media/image21.emf"/><Relationship Id="rId38" Type="http://schemas.openxmlformats.org/officeDocument/2006/relationships/image" Target="media/image26.emf"/><Relationship Id="rId46" Type="http://schemas.openxmlformats.org/officeDocument/2006/relationships/image" Target="media/image31.png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7.emf"/><Relationship Id="rId41" Type="http://schemas.openxmlformats.org/officeDocument/2006/relationships/image" Target="media/image28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2.emf"/><Relationship Id="rId32" Type="http://schemas.openxmlformats.org/officeDocument/2006/relationships/image" Target="media/image20.emf"/><Relationship Id="rId37" Type="http://schemas.openxmlformats.org/officeDocument/2006/relationships/image" Target="media/image25.emf"/><Relationship Id="rId40" Type="http://schemas.openxmlformats.org/officeDocument/2006/relationships/oleObject" Target="embeddings/oleObject7.bin"/><Relationship Id="rId45" Type="http://schemas.openxmlformats.org/officeDocument/2006/relationships/image" Target="media/image30.png"/><Relationship Id="rId53" Type="http://schemas.openxmlformats.org/officeDocument/2006/relationships/image" Target="media/image38.png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1.png"/><Relationship Id="rId28" Type="http://schemas.openxmlformats.org/officeDocument/2006/relationships/image" Target="media/image16.emf"/><Relationship Id="rId36" Type="http://schemas.openxmlformats.org/officeDocument/2006/relationships/image" Target="media/image24.emf"/><Relationship Id="rId49" Type="http://schemas.openxmlformats.org/officeDocument/2006/relationships/image" Target="media/image34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9.emf"/><Relationship Id="rId44" Type="http://schemas.openxmlformats.org/officeDocument/2006/relationships/oleObject" Target="embeddings/oleObject9.bin"/><Relationship Id="rId52" Type="http://schemas.openxmlformats.org/officeDocument/2006/relationships/image" Target="media/image37.png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png"/><Relationship Id="rId27" Type="http://schemas.openxmlformats.org/officeDocument/2006/relationships/image" Target="media/image15.emf"/><Relationship Id="rId30" Type="http://schemas.openxmlformats.org/officeDocument/2006/relationships/image" Target="media/image18.emf"/><Relationship Id="rId35" Type="http://schemas.openxmlformats.org/officeDocument/2006/relationships/image" Target="media/image23.emf"/><Relationship Id="rId43" Type="http://schemas.openxmlformats.org/officeDocument/2006/relationships/image" Target="media/image29.wmf"/><Relationship Id="rId48" Type="http://schemas.openxmlformats.org/officeDocument/2006/relationships/image" Target="media/image33.png"/><Relationship Id="rId8" Type="http://schemas.openxmlformats.org/officeDocument/2006/relationships/oleObject" Target="embeddings/oleObject1.bin"/><Relationship Id="rId51" Type="http://schemas.openxmlformats.org/officeDocument/2006/relationships/image" Target="media/image3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2CF90D1-918C-43CD-8CE3-1986A5884E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74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'Anse Creuse Public Schools</Company>
  <LinksUpToDate>false</LinksUpToDate>
  <CharactersWithSpaces>18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cp:lastPrinted>2014-11-12T18:03:00Z</cp:lastPrinted>
  <dcterms:created xsi:type="dcterms:W3CDTF">2014-11-12T18:12:00Z</dcterms:created>
  <dcterms:modified xsi:type="dcterms:W3CDTF">2014-11-12T18:12:00Z</dcterms:modified>
</cp:coreProperties>
</file>